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562B63B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pos="5162" w:val="center"/>
          <w:tab w:pos="10205" w:val="righ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/>
        <w:jc w:val="center"/>
        <w:textAlignment w:val="auto"/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</w:pP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331700</wp:posOffset>
            </wp:positionH>
            <wp:positionV relativeFrom="topMargin">
              <wp:posOffset>10464800</wp:posOffset>
            </wp:positionV>
            <wp:extent cx="355600" cy="266700"/>
            <wp:wrapNone/>
            <wp:docPr id="1000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t>文山市第一中学高一年级</w:t>
      </w: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t>12</w:t>
      </w: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t>月月考</w:t>
      </w:r>
    </w:p>
    <w:p w14:paraId="6F94E1C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left="0"/>
        <w:jc w:val="center"/>
        <w:textAlignment w:val="auto"/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</w:pP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t>物理</w:t>
      </w:r>
      <w:r>
        <w:rPr>
          <w:rFonts w:ascii="Times New Roman" w:cs="Times New Roman" w:eastAsia="方正小标宋_GBK" w:hAnsi="Times New Roman" w:hint="default"/>
          <w:b/>
          <w:color w:val="auto"/>
          <w:kern w:val="2"/>
          <w:sz w:val="32"/>
          <w:szCs w:val="32"/>
          <w:lang w:bidi="ar-SA" w:eastAsia="zh-CN" w:val="en-US"/>
        </w:rPr>
        <w:t>试卷</w:t>
      </w:r>
    </w:p>
    <w:p w14:paraId="4B02B353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bidi w:val="0"/>
        <w:snapToGrid/>
        <w:spacing w:line="312" w:lineRule="auto"/>
        <w:ind w:left="0"/>
        <w:jc w:val="center"/>
        <w:rPr>
          <w:rFonts w:ascii="Times New Roman" w:cs="Times New Roman" w:eastAsia="方正小标宋_GBK" w:hAnsi="Times New Roman" w:hint="default"/>
          <w:b/>
          <w:color w:val="auto"/>
          <w:kern w:val="2"/>
          <w:sz w:val="21"/>
          <w:szCs w:val="21"/>
          <w:lang w:bidi="ar-SA" w:eastAsia="zh-CN" w:val="en-US"/>
        </w:rPr>
      </w:pP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本试卷共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  <w:lang w:eastAsia="zh-CN" w:val="en-US"/>
        </w:rPr>
        <w:t>4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页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，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共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  <w:lang w:eastAsia="zh-CN" w:val="en-US"/>
        </w:rPr>
        <w:t>15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题，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全卷满分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  <w:lang w:eastAsia="zh-CN" w:val="en-US"/>
        </w:rPr>
        <w:t>100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分，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考试用时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  <w:lang w:eastAsia="zh-CN" w:val="en-US"/>
        </w:rPr>
        <w:t>75</w:t>
      </w:r>
      <w:r>
        <w:rPr>
          <w:rFonts w:ascii="Times New Roman" w:cs="Times New Roman" w:eastAsia="仿宋" w:hAnsi="Times New Roman" w:hint="default"/>
          <w:color w:val="auto"/>
          <w:sz w:val="21"/>
          <w:szCs w:val="21"/>
        </w:rPr>
        <w:t>分钟。</w:t>
      </w:r>
    </w:p>
    <w:p w14:paraId="5877BE61">
      <w:pPr>
        <w:keepNext w:val="0"/>
        <w:keepLines w:val="0"/>
        <w:pageBreakBefore w:val="0"/>
        <w:kinsoku/>
        <w:wordWrap/>
        <w:overflowPunct/>
        <w:topLinePunct w:val="0"/>
        <w:autoSpaceDE/>
        <w:autoSpaceDN w:val="0"/>
        <w:bidi w:val="0"/>
        <w:snapToGrid/>
        <w:spacing w:line="312" w:lineRule="auto"/>
        <w:jc w:val="left"/>
        <w:textAlignment w:val="center"/>
        <w:rPr>
          <w:rFonts w:ascii="Times New Roman" w:cs="Times New Roman" w:eastAsia="黑体" w:hAnsi="Times New Roman" w:hint="default"/>
          <w:b/>
          <w:color w:val="auto"/>
        </w:rPr>
      </w:pPr>
      <w:r>
        <w:rPr>
          <w:rFonts w:ascii="Times New Roman" w:cs="Times New Roman" w:eastAsia="黑体" w:hAnsi="Times New Roman" w:hint="default"/>
          <w:b/>
          <w:color w:val="auto"/>
        </w:rPr>
        <w:t>注意事项：</w:t>
      </w:r>
    </w:p>
    <w:p w14:paraId="0DB6BA2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12" w:lineRule="auto"/>
        <w:jc w:val="left"/>
        <w:textAlignment w:val="center"/>
        <w:rPr>
          <w:rFonts w:ascii="仿宋" w:cs="仿宋" w:eastAsia="仿宋" w:hAnsi="仿宋" w:hint="eastAsia"/>
          <w:color w:val="auto"/>
          <w:lang w:eastAsia="zh-CN" w:val="en-US"/>
        </w:rPr>
      </w:pPr>
      <w:r>
        <w:rPr>
          <w:rFonts w:ascii="仿宋" w:cs="仿宋" w:eastAsia="仿宋" w:hAnsi="仿宋" w:hint="eastAsia"/>
          <w:color w:val="auto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stroked="f" style="width:10pt;height:13pt" type="#_x0000_t75">
            <v:stroke joinstyle="miter"/>
            <v:imagedata embosscolor="white" o:title="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ascii="仿宋" w:cs="仿宋" w:eastAsia="仿宋" w:hAnsi="仿宋" w:hint="eastAsia"/>
          <w:color w:val="auto"/>
        </w:rPr>
        <w:t>答题前，考生务必用黑色碳素笔将自己的姓名、班级、考场号、座位号在答题卡上填写清楚</w:t>
      </w:r>
      <w:r>
        <w:rPr>
          <w:rFonts w:ascii="仿宋" w:cs="仿宋" w:eastAsia="仿宋" w:hAnsi="仿宋" w:hint="eastAsia"/>
          <w:color w:val="auto"/>
          <w:lang w:eastAsia="zh-CN"/>
        </w:rPr>
        <w:t>。</w:t>
      </w:r>
    </w:p>
    <w:p w14:paraId="52144C9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12" w:lineRule="auto"/>
        <w:jc w:val="left"/>
        <w:textAlignment w:val="center"/>
        <w:rPr>
          <w:rFonts w:ascii="仿宋" w:cs="仿宋" w:eastAsia="仿宋" w:hAnsi="仿宋" w:hint="eastAsia"/>
          <w:color w:val="auto"/>
        </w:rPr>
      </w:pPr>
      <w:r>
        <w:rPr>
          <w:rFonts w:ascii="仿宋" w:cs="仿宋" w:eastAsia="仿宋" w:hAnsi="仿宋" w:hint="eastAsia"/>
          <w:color w:val="auto"/>
        </w:rPr>
        <w:object>
          <v:shape coordsize="21600,21600" filled="f" id="_x0000_i1026" o:ole="" stroked="f" style="width:11pt;height:13pt" type="#_x0000_t75">
            <v:stroke joinstyle="miter"/>
            <v:imagedata embosscolor="white" o:title="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rFonts w:ascii="仿宋" w:cs="仿宋" w:eastAsia="仿宋" w:hAnsi="仿宋" w:hint="eastAsia"/>
          <w:color w:val="auto"/>
        </w:rPr>
        <w:t>选择题的作答：每小题选出答案后，用</w:t>
      </w:r>
      <w:r>
        <w:rPr>
          <w:rFonts w:ascii="仿宋" w:cs="仿宋" w:eastAsia="仿宋" w:hAnsi="仿宋" w:hint="eastAsia"/>
          <w:b w:val="0"/>
          <w:bCs w:val="0"/>
          <w:color w:val="auto"/>
          <w:lang w:eastAsia="zh-CN" w:val="en-US"/>
        </w:rPr>
        <w:t>2B</w:t>
      </w:r>
      <w:r>
        <w:rPr>
          <w:rFonts w:ascii="仿宋" w:cs="仿宋" w:eastAsia="仿宋" w:hAnsi="仿宋" w:hint="eastAsia"/>
          <w:color w:val="auto"/>
        </w:rPr>
        <w:t>铅笔把答题卡上对应题目的答案标号涂黑。如需改动，用橡皮擦干净后，再选涂其他答案标号，写在试卷、草稿纸和答题卡的非答题区域均无效。</w:t>
      </w:r>
    </w:p>
    <w:p w14:paraId="0241971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312" w:lineRule="auto"/>
        <w:jc w:val="left"/>
        <w:textAlignment w:val="center"/>
        <w:rPr>
          <w:rFonts w:ascii="仿宋" w:cs="仿宋" w:eastAsia="仿宋" w:hAnsi="仿宋" w:hint="eastAsia"/>
          <w:color w:val="auto"/>
        </w:rPr>
      </w:pPr>
      <w:r>
        <w:rPr>
          <w:rFonts w:ascii="仿宋" w:cs="仿宋" w:eastAsia="仿宋" w:hAnsi="仿宋" w:hint="eastAsia"/>
          <w:color w:val="auto"/>
        </w:rPr>
        <w:object>
          <v:shape coordsize="21600,21600" filled="f" id="_x0000_i1027" o:ole="" stroked="f" style="width:11pt;height:13pt" type="#_x0000_t75">
            <v:stroke joinstyle="miter"/>
            <v:imagedata embosscolor="white" o:title="" r:id="rId11"/>
            <o:lock aspectratio="t" v:ext="edit"/>
            <w10:anchorlock/>
          </v:shape>
          <o:OLEObject DrawAspect="Content" ObjectID="_1468075727" ProgID="Equation.DSMT4" ShapeID="_x0000_i1027" Type="Embed" r:id="rId12"/>
        </w:object>
      </w:r>
      <w:r>
        <w:rPr>
          <w:rFonts w:ascii="仿宋" w:cs="仿宋" w:eastAsia="仿宋" w:hAnsi="仿宋" w:hint="eastAsia"/>
          <w:color w:val="auto"/>
        </w:rPr>
        <w:t>非选择题的作答：用黑色签字笔直接答在答题卡上对应的答题区域内</w:t>
      </w:r>
      <w:r>
        <w:rPr>
          <w:rFonts w:ascii="仿宋" w:cs="仿宋" w:eastAsia="仿宋" w:hAnsi="仿宋" w:hint="eastAsia"/>
          <w:color w:val="auto"/>
          <w:lang w:val="en-US"/>
        </w:rPr>
        <w:t>，</w:t>
      </w:r>
      <w:r>
        <w:rPr>
          <w:rFonts w:ascii="仿宋" w:cs="仿宋" w:eastAsia="仿宋" w:hAnsi="仿宋" w:hint="eastAsia"/>
          <w:color w:val="auto"/>
        </w:rPr>
        <w:t>写在试卷、草稿纸和答题卡上的非答题区域均无效。</w:t>
      </w:r>
    </w:p>
    <w:p w14:paraId="4B7823A8">
      <w:pPr>
        <w:keepNext w:val="0"/>
        <w:keepLines w:val="0"/>
        <w:pageBreakBefore w:val="0"/>
        <w:widowControl w:val="0"/>
        <w:tabs>
          <w:tab w:pos="4156" w:val="left"/>
        </w:tabs>
        <w:kinsoku/>
        <w:wordWrap/>
        <w:overflowPunct/>
        <w:topLinePunct w:val="0"/>
        <w:autoSpaceDE/>
        <w:bidi w:val="0"/>
        <w:snapToGrid/>
        <w:spacing w:line="312" w:lineRule="auto"/>
        <w:ind w:firstLine="0" w:firstLineChars="0" w:left="0" w:leftChars="0"/>
        <w:jc w:val="left"/>
        <w:textAlignment w:val="center"/>
        <w:rPr>
          <w:rFonts w:ascii="Times New Roman" w:cs="Times New Roman" w:eastAsia="黑体" w:hAnsi="Times New Roman" w:hint="default"/>
          <w:bCs/>
          <w:color w:val="auto"/>
          <w:szCs w:val="21"/>
        </w:rPr>
      </w:pPr>
      <w:r>
        <w:rPr>
          <w:rFonts w:ascii="Times New Roman" w:cs="Times New Roman" w:eastAsia="黑体" w:hAnsi="Times New Roman" w:hint="default"/>
          <w:bCs/>
          <w:color w:val="auto"/>
          <w:szCs w:val="21"/>
        </w:rPr>
        <w:t>一、</w:t>
      </w:r>
      <w:r>
        <w:rPr>
          <w:rFonts w:ascii="Times New Roman" w:cs="Times New Roman" w:eastAsia="黑体" w:hAnsi="Times New Roman" w:hint="default"/>
          <w:bCs/>
          <w:color w:val="auto"/>
          <w:szCs w:val="21"/>
          <w:lang w:eastAsia="zh-CN" w:val="en-US"/>
        </w:rPr>
        <w:t>选择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题：本题共</w:t>
      </w:r>
      <w:r>
        <w:rPr>
          <w:rFonts w:ascii="Times New Roman" w:cs="Times New Roman" w:eastAsia="黑体" w:hAnsi="Times New Roman" w:hint="default"/>
          <w:bCs/>
          <w:color w:val="auto"/>
          <w:szCs w:val="21"/>
          <w:lang w:eastAsia="zh-CN" w:val="en-US"/>
        </w:rPr>
        <w:t>10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小题，共46分</w:t>
      </w:r>
      <w:r>
        <w:rPr>
          <w:rFonts w:ascii="Times New Roman" w:cs="Times New Roman" w:eastAsia="黑体" w:hAnsi="Times New Roman" w:hint="default"/>
          <w:bCs/>
          <w:color w:val="auto"/>
          <w:szCs w:val="21"/>
          <w:lang w:eastAsia="zh-CN"/>
        </w:rPr>
        <w:t>。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在每小题给出的四个选项中，</w:t>
      </w:r>
      <w:r>
        <w:rPr>
          <w:rFonts w:ascii="Times New Roman" w:cs="Times New Roman" w:eastAsia="黑体" w:hAnsi="Times New Roman" w:hint="default"/>
          <w:bCs/>
          <w:color w:val="auto"/>
          <w:szCs w:val="21"/>
          <w:lang w:eastAsia="zh-CN" w:val="en-US"/>
        </w:rPr>
        <w:t>第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1</w:t>
      </w:r>
      <w:r>
        <w:rPr>
          <w:rFonts w:ascii="Times New Roman" w:cs="Times New Roman" w:eastAsia="黑体" w:hAnsi="Times New Roman" w:hint="default"/>
          <w:b/>
          <w:bCs w:val="0"/>
          <w:color w:val="auto"/>
          <w:sz w:val="8"/>
          <w:szCs w:val="8"/>
        </w:rPr>
        <w:t>～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7题只有一项符合题目要求，每小题4分；第8</w:t>
      </w:r>
      <w:r>
        <w:rPr>
          <w:rFonts w:ascii="Times New Roman" w:cs="Times New Roman" w:eastAsia="黑体" w:hAnsi="Times New Roman" w:hint="default"/>
          <w:b/>
          <w:bCs w:val="0"/>
          <w:color w:val="auto"/>
          <w:sz w:val="8"/>
          <w:szCs w:val="8"/>
        </w:rPr>
        <w:t>～</w:t>
      </w:r>
      <w:r>
        <w:rPr>
          <w:rFonts w:ascii="Times New Roman" w:cs="Times New Roman" w:eastAsia="黑体" w:hAnsi="Times New Roman" w:hint="default"/>
          <w:bCs/>
          <w:color w:val="auto"/>
          <w:szCs w:val="21"/>
        </w:rPr>
        <w:t>10题有多项符合题目要求，每小题6分，全部选对的得6分，选对但不全的得3分，有错选的得0分</w:t>
      </w:r>
      <w:r>
        <w:rPr>
          <w:rFonts w:ascii="Times New Roman" w:cs="Times New Roman" w:eastAsia="黑体" w:hAnsi="Times New Roman" w:hint="default"/>
          <w:bCs/>
          <w:color w:val="auto"/>
          <w:szCs w:val="21"/>
          <w:lang w:eastAsia="zh-CN" w:val="en-US"/>
        </w:rPr>
        <w:t>.</w:t>
      </w:r>
    </w:p>
    <w:p w14:paraId="4191961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1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关于牛顿第一定律与惯性，下列说法正确的是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14804BB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牛顿第一定律是通过实验直接验证得出的规律</w:t>
      </w:r>
    </w:p>
    <w:p w14:paraId="084D955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物体的惯性大小仅与质量有关，质量越大，惯性越大</w:t>
      </w:r>
    </w:p>
    <w:p w14:paraId="16FD27C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运动的物体惯性大，静止的物体惯性小</w:t>
      </w:r>
    </w:p>
    <w:p w14:paraId="1C15279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不受力的物体将保持静止状态，受力的物体惯性消失</w:t>
      </w:r>
    </w:p>
    <w:p w14:paraId="0DA6C15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2.下列关于加速度、速度、速率的说法中，正确的是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426BB48E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速度为零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时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，加速度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不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一定为零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加速度增大，速度一定增大</w:t>
      </w:r>
    </w:p>
    <w:p w14:paraId="2F8D5CE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color w:val="auto"/>
          <w:sz w:val="21"/>
          <w:szCs w:val="21"/>
          <w:lang w:eastAsia="zh-CN" w:val="en-US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速率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不变时，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速度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也不变           </w:t>
      </w:r>
      <w:r>
        <w:rPr>
          <w:rFonts w:ascii="Times New Roman" w:cs="Times New Roman" w:eastAsia="仿宋" w:hAnsi="Times New Roman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速度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越大加速度越大</w:t>
      </w:r>
    </w:p>
    <w:p w14:paraId="131316D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3.</w:t>
      </w:r>
      <w:bookmarkStart w:id="0" w:name="bb2be8bd-804b-4589-8e4e-9b8809a9d4d3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如图所示，一根棒棒糖处于静止状态，棒棒糖的小直棒与水平方向的夹角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θ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。已知糖球所受重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drawing>
          <wp:anchor allowOverlap="0" behindDoc="1" distB="0" distL="114300" distR="114300" distT="0" layoutInCell="1" locked="0" relativeHeight="251659264" simplePos="0">
            <wp:simplePos x="0" y="0"/>
            <wp:positionH relativeFrom="column">
              <wp:posOffset>4500880</wp:posOffset>
            </wp:positionH>
            <wp:positionV relativeFrom="line">
              <wp:posOffset>172720</wp:posOffset>
            </wp:positionV>
            <wp:extent cx="890270" cy="524510"/>
            <wp:effectExtent b="8890" l="0" r="11430" t="0"/>
            <wp:wrapNone/>
            <wp:docPr id="1025" name="图片 1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图片 1025"/>
                    <pic:cNvPicPr/>
                  </pic:nvPicPr>
                  <pic:blipFill>
                    <a:blip r:embed="rId13">
                      <a:lum bright="-18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0270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力大小为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G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，则糖球对小直棒的作用力大小为</w:t>
      </w:r>
      <w:bookmarkEnd w:id="0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168130A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A. 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G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iCs w:val="0"/>
            <w:color w:val="auto"/>
            <w:kern w:val="0"/>
            <w:sz w:val="21"/>
            <w:szCs w:val="21"/>
          </w:rPr>
          <m:t>sin</m:t>
        </m:r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θ</m:t>
        </m:r>
      </m:oMath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</w:rPr>
        <w:tab/>
      </w:r>
      <w:r>
        <w:rPr>
          <w:rFonts w:ascii="Times New Roman" w:cs="Times New Roman" w:eastAsia="仿宋" w:hAnsi="Times New Roman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 xml:space="preserve">       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B. 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G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iCs w:val="0"/>
            <w:color w:val="auto"/>
            <w:kern w:val="0"/>
            <w:sz w:val="21"/>
            <w:szCs w:val="21"/>
          </w:rPr>
          <m:t>cos</m:t>
        </m:r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θ</m:t>
        </m:r>
      </m:oMath>
      <w:r>
        <w:rPr>
          <w:rFonts w:ascii="Times New Roman" w:cs="Times New Roman" w:eastAsia="仿宋" w:hAnsi="Times New Roman" w:hint="default"/>
          <w:b w:val="0"/>
          <w:bCs w:val="0"/>
          <w:i w:val="0"/>
          <w:iCs w:val="0"/>
          <w:color w:val="auto"/>
          <w:kern w:val="0"/>
          <w:sz w:val="21"/>
          <w:szCs w:val="21"/>
        </w:rPr>
        <w:tab/>
      </w:r>
    </w:p>
    <w:p w14:paraId="7C76E73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C. 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G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iCs w:val="0"/>
            <w:color w:val="auto"/>
            <w:kern w:val="0"/>
            <w:sz w:val="21"/>
            <w:szCs w:val="21"/>
          </w:rPr>
          <m:t>tan</m:t>
        </m:r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θ</m:t>
        </m:r>
      </m:oMath>
      <w:r>
        <w:rPr>
          <w:rFonts w:ascii="Times New Roman" w:cs="Times New Roman" w:eastAsia="仿宋" w:hAnsi="Times New Roman" w:hint="default"/>
          <w:b w:val="0"/>
          <w:bCs w:val="0"/>
          <w:i w:val="0"/>
          <w:iCs w:val="0"/>
          <w:color w:val="auto"/>
          <w:kern w:val="0"/>
          <w:sz w:val="21"/>
          <w:szCs w:val="21"/>
        </w:rPr>
        <w:tab/>
      </w:r>
      <w:r>
        <w:rPr>
          <w:rFonts w:ascii="Times New Roman" w:cs="Times New Roman" w:eastAsia="仿宋" w:hAnsi="Times New Roman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 xml:space="preserve">       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D. 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G</m:t>
        </m:r>
      </m:oMath>
    </w:p>
    <w:p w14:paraId="09F2540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4.</w:t>
      </w:r>
      <w:bookmarkStart w:id="1" w:name="d469fb46-fd0c-4de6-9478-404188e32db8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关于力的分解，下列叙述正确的是</w:t>
      </w:r>
      <w:bookmarkEnd w:id="1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2991467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分力一定小于合力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       </w:t>
      </w:r>
    </w:p>
    <w:p w14:paraId="1E291A7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 w:left="210" w:left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任何一个力都只有一种分解情况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C. 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10 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力可以分解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8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和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6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 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两个分力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</w:t>
      </w:r>
    </w:p>
    <w:p w14:paraId="70A23E7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D. 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1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0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 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力可以分解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16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 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和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4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 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两个分力</w:t>
      </w:r>
    </w:p>
    <w:p w14:paraId="6894F4C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5.从某一高度由静止释放一个小球，小球做自由落体运动，重力加速度g取10m/s²。下列说法正确的是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38DDACC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小球在第1s内的位移为10m</w:t>
      </w:r>
    </w:p>
    <w:p w14:paraId="56DA863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小球在第2s末的速度为10m/s</w:t>
      </w:r>
    </w:p>
    <w:p w14:paraId="6C5ED83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小球在连续相等时间内的位移差为恒定值</w:t>
      </w:r>
    </w:p>
    <w:p w14:paraId="66DCE16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小球的速度与下落时间成正比，位移与下落时间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也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成正比</w:t>
      </w:r>
    </w:p>
    <w:p w14:paraId="6C7AE2E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6.一物体做匀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加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速直线运动，初速度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</w:rPr>
        <w:t>v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₀=2m/s，加速度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</w:rPr>
        <w:t>a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=2m/s²，经过t=3s后，下列说法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错误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是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482D564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物体的位移为15m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 </w:t>
      </w:r>
      <w:r>
        <w:rPr>
          <w:rFonts w:ascii="Times New Roman" w:cs="Times New Roman" w:eastAsia="仿宋" w:hAnsi="Times New Roman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物体的末速度为8m/s</w:t>
      </w:r>
    </w:p>
    <w:p w14:paraId="4589C7B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color w:val="auto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物体在第3s内的位移为7m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物体在3s内的平均速度为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7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m/s</w:t>
      </w:r>
    </w:p>
    <w:p w14:paraId="0D03D7D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4384" simplePos="0">
            <wp:simplePos x="0" y="0"/>
            <wp:positionH relativeFrom="column">
              <wp:posOffset>4596130</wp:posOffset>
            </wp:positionH>
            <wp:positionV relativeFrom="paragraph">
              <wp:posOffset>567055</wp:posOffset>
            </wp:positionV>
            <wp:extent cx="982980" cy="713105"/>
            <wp:effectExtent b="10795" l="0" r="7620" t="0"/>
            <wp:wrapNone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4">
                      <a:lum bright="-18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713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7.</w:t>
      </w:r>
      <w:bookmarkStart w:id="2" w:name="0dc81bd0-5397-40e9-bf9a-5bd93064d6ff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如图所示，质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框架放在水平地面上，一轻弹簧上端固定在框架上，下端固定一个质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小球，小球上下振动时，框架始终没有跳起，当框架对地面压力为零瞬间，小球的加速度大小为</w:t>
      </w:r>
      <w:bookmarkEnd w:id="2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337AD87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A. </w:t>
      </w:r>
      <m:oMath>
        <m:f>
          <m:fPr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fPr>
          <m:num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i w:val="0"/>
                <w:color w:val="auto"/>
                <w:kern w:val="0"/>
                <w:sz w:val="21"/>
                <w:szCs w:val="21"/>
              </w:rPr>
              <m:t>M+m</m:t>
            </m:r>
          </m:num>
          <m:den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i w:val="0"/>
                <w:color w:val="auto"/>
                <w:kern w:val="0"/>
                <w:sz w:val="21"/>
                <w:szCs w:val="21"/>
              </w:rPr>
              <m:t>m</m:t>
            </m:r>
          </m:den>
        </m:f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g</m:t>
        </m:r>
      </m:oMath>
      <w:r>
        <w:rPr>
          <w:rFonts w:ascii="Times New Roman" w:cs="Times New Roman" w:eastAsia="仿宋" w:hAnsi="Times New Roman" w:hint="default"/>
          <w:b w:val="0"/>
          <w:i w:val="0"/>
          <w:color w:val="auto"/>
          <w:kern w:val="0"/>
          <w:sz w:val="21"/>
          <w:szCs w:val="21"/>
          <w:lang w:eastAsia="zh-CN" w:val="en-US"/>
        </w:rPr>
        <w:t xml:space="preserve">    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B. </w:t>
      </w:r>
      <m:oMath>
        <m:f>
          <m:fPr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fPr>
          <m:num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i w:val="0"/>
                <w:color w:val="auto"/>
                <w:kern w:val="0"/>
                <w:sz w:val="21"/>
                <w:szCs w:val="21"/>
              </w:rPr>
              <m:t>M−m</m:t>
            </m:r>
          </m:num>
          <m:den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i w:val="0"/>
                <w:color w:val="auto"/>
                <w:kern w:val="0"/>
                <w:sz w:val="21"/>
                <w:szCs w:val="21"/>
              </w:rPr>
              <m:t>m</m:t>
            </m:r>
          </m:den>
        </m:f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g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</w:t>
      </w:r>
    </w:p>
    <w:p w14:paraId="2F69557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C. 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0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    </w:t>
      </w:r>
      <w:r>
        <w:rPr>
          <w:rFonts w:ascii="Times New Roman" w:cs="Times New Roman" w:eastAsia="仿宋" w:hAnsi="Times New Roman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D.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g</w:t>
      </w:r>
    </w:p>
    <w:p w14:paraId="323B683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6432" simplePos="0">
            <wp:simplePos x="0" y="0"/>
            <wp:positionH relativeFrom="column">
              <wp:posOffset>4907280</wp:posOffset>
            </wp:positionH>
            <wp:positionV relativeFrom="paragraph">
              <wp:posOffset>224790</wp:posOffset>
            </wp:positionV>
            <wp:extent cx="598170" cy="781685"/>
            <wp:effectExtent b="5715" l="0" r="11430" t="0"/>
            <wp:wrapNone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8170" cy="781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8.</w:t>
      </w:r>
      <w:bookmarkStart w:id="3" w:name="83abdab0-0ba3-4e64-a7fe-a56594dd9072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如图，质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60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kg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同学站在电梯内的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电子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磅秤上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/>
        </w:rPr>
        <w:t>，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读数显示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50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kg</m:t>
        </m:r>
      </m:oMath>
      <w:r>
        <w:rPr>
          <w:rFonts w:ascii="Times New Roman" w:cs="Times New Roman" w:eastAsia="仿宋" w:hAnsi="Times New Roman" w:hint="default"/>
          <w:b w:val="0"/>
          <w:bCs w:val="0"/>
          <w:i w:val="0"/>
          <w:color w:val="auto"/>
          <w:kern w:val="0"/>
          <w:sz w:val="21"/>
          <w:szCs w:val="21"/>
          <w:lang w:eastAsia="zh-CN"/>
        </w:rPr>
        <w:t>。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关于电梯的运动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情况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，下列说法可能正确的是</w:t>
      </w:r>
      <w:bookmarkEnd w:id="3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278FF5C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加速下降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加速上升</w:t>
      </w:r>
    </w:p>
    <w:p w14:paraId="718C55E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rPr>
          <w:rFonts w:ascii="Times New Roman" w:cs="Times New Roman" w:eastAsia="仿宋" w:hAnsi="Times New Roman" w:hint="default"/>
          <w:strike w:val="0"/>
          <w:color w:val="auto"/>
          <w:kern w:val="0"/>
          <w:sz w:val="21"/>
          <w:szCs w:val="21"/>
          <w:u w:val="none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减速下降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减速上升</w:t>
      </w:r>
    </w:p>
    <w:p w14:paraId="695298D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7456" simplePos="0">
            <wp:simplePos x="0" y="0"/>
            <wp:positionH relativeFrom="column">
              <wp:posOffset>3368675</wp:posOffset>
            </wp:positionH>
            <wp:positionV relativeFrom="paragraph">
              <wp:posOffset>398780</wp:posOffset>
            </wp:positionV>
            <wp:extent cx="2451100" cy="809625"/>
            <wp:effectExtent b="3175" l="0" r="0" t="0"/>
            <wp:wrapNone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511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9.</w:t>
      </w:r>
      <w:bookmarkStart w:id="4" w:name="3f46b84d-c8a1-43f5-8fdc-613434085c45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甲、乙两物体从同一点开始沿一直线运动，甲的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x−t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图像和乙的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v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−t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图像如图所示，下列说法正确的是</w:t>
      </w:r>
      <w:bookmarkEnd w:id="4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7782100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 w:left="210" w:leftChars="100"/>
        <w:jc w:val="left"/>
        <w:rPr>
          <w:rFonts w:ascii="Times New Roman" w:cs="Times New Roman" w:eastAsia="仿宋" w:hAnsi="Times New Roman" w:hint="default"/>
          <w:i/>
          <w:iCs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A. 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0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~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6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内，甲物体做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往复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运动，在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3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末回到出发点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B. 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0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~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6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内，甲、乙两物体位移大小都为零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第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4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内甲、乙两物体速度方向相同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第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2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末到第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4s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末甲的位移大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8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，乙的位移大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4m</m:t>
        </m:r>
      </m:oMath>
    </w:p>
    <w:p w14:paraId="148AF0CF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Times New Roman" w:cs="Times New Roman" w:eastAsia="仿宋" w:hAnsi="Times New Roman" w:hint="default"/>
          <w:color w:val="auto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10.</w:t>
      </w:r>
      <w:bookmarkStart w:id="5" w:name="79df9927-eb86-4afe-bc91-fb3d67f40034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如图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、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Q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两个滑块放在光滑的水平地面上，靠在水平轻弹簧的左端，弹簧的右端固定在竖直墙面上，水平向右的外力</w:t>
      </w:r>
      <m:oMath>
        <m:r>
          <m:rPr>
            <m:nor/>
          </m:rPr>
          <w:rPr>
            <w:rFonts w:ascii="Times New Roman" w:cs="Times New Roman" w:eastAsia="仿宋" w:hAnsi="Times New Roman" w:hint="default"/>
            <w:i/>
            <w:color w:val="auto"/>
            <w:kern w:val="0"/>
            <w:sz w:val="21"/>
            <w:szCs w:val="21"/>
          </w:rPr>
          <m:t>F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=6N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作用在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P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上，系统处于静止状态，已知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、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Q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质量分别为</w:t>
      </w:r>
      <m:oMath>
        <m:sSub>
          <m:sSubPr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Times New Roman" w:eastAsia="仿宋" w:hAnsi="Times New Roman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m</m:t>
            </m:r>
          </m:e>
          <m:sub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Times New Roman" w:eastAsia="仿宋" w:hAnsi="Times New Roman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P</m:t>
            </m:r>
          </m:sub>
        </m:sSub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=0.4kg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、</w:t>
      </w:r>
      <m:oMath>
        <m:sSub>
          <m:sSubPr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Times New Roman" w:eastAsia="仿宋" w:hAnsi="Times New Roman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m</m:t>
            </m:r>
          </m:e>
          <m:sub>
            <m:ctrlPr>
              <w:rPr>
                <w:rFonts w:ascii="Cambria Math" w:cs="Times New Roman" w:eastAsia="仿宋" w:hAnsi="Cambria Math" w:hint="default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Times New Roman" w:eastAsia="仿宋" w:hAnsi="Times New Roman" w:hint="default"/>
                <w:i/>
                <w:color w:val="auto"/>
                <w:kern w:val="0"/>
                <w:sz w:val="21"/>
                <w:szCs w:val="21"/>
                <w:lang w:eastAsia="zh-CN" w:val="en-US"/>
              </w:rPr>
              <m:t>Q</m:t>
            </m:r>
          </m:sub>
        </m:sSub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=0.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2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kg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，弹簧的劲度系数</w:t>
      </w:r>
      <m:oMath>
        <m:r>
          <m:rPr>
            <m:nor/>
          </m:rPr>
          <w:rPr>
            <w:rFonts w:ascii="Times New Roman" w:cs="Times New Roman" w:eastAsia="仿宋" w:hAnsi="Times New Roman" w:hint="default"/>
            <w:i/>
            <w:color w:val="auto"/>
            <w:kern w:val="0"/>
            <w:sz w:val="21"/>
            <w:szCs w:val="21"/>
          </w:rPr>
          <m:t>k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=60N/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。现将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i w:val="0"/>
            <w:color w:val="auto"/>
            <w:kern w:val="0"/>
            <w:sz w:val="21"/>
            <w:szCs w:val="21"/>
          </w:rPr>
          <m:t>F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方向突变为水平向左，大小不变，仍然作用在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上，则</w:t>
      </w:r>
      <w:bookmarkEnd w:id="5"/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 xml:space="preserve">  ）</w:t>
      </w:r>
    </w:p>
    <w:p w14:paraId="20B3C6E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 w:left="210" w:leftChars="100"/>
        <w:jc w:val="left"/>
        <w:rPr>
          <w:rFonts w:ascii="Times New Roman" w:cs="Times New Roman" w:eastAsia="仿宋" w:hAnsi="Times New Roman" w:hint="default"/>
          <w:b w:val="0"/>
          <w:bCs w:val="0"/>
          <w:i w:val="0"/>
          <w:color w:val="auto"/>
          <w:kern w:val="0"/>
          <w:sz w:val="21"/>
          <w:szCs w:val="21"/>
        </w:rPr>
      </w:pP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8480" simplePos="0">
            <wp:simplePos x="0" y="0"/>
            <wp:positionH relativeFrom="column">
              <wp:posOffset>3829050</wp:posOffset>
            </wp:positionH>
            <wp:positionV relativeFrom="paragraph">
              <wp:posOffset>31750</wp:posOffset>
            </wp:positionV>
            <wp:extent cx="1784350" cy="368935"/>
            <wp:effectExtent b="12065" l="0" r="6350" t="0"/>
            <wp:wrapNone/>
            <wp:docPr id="6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84350" cy="368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A. 力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F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刚变向瞬间，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P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的加速度大小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15m/</m:t>
        </m:r>
        <m:sSup>
          <m:sSupPr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pPr>
          <m:e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s</m:t>
            </m:r>
          </m:e>
          <m:sup>
            <m:ctrlPr>
              <w:rPr>
                <w:rFonts w:ascii="Cambria Math" w:cs="Times New Roman" w:eastAsia="仿宋" w:hAnsi="Cambria Math" w:hint="default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Times New Roman" w:eastAsia="仿宋" w:hAnsi="Times New Roman" w:hint="default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2</m:t>
            </m:r>
          </m:sup>
        </m:sSup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B. 在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P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左移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3</m:t>
        </m:r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c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瞬间，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、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Q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开始分离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C. 当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P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左移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5c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时，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、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Q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开始分离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D. 在</w:t>
      </w:r>
      <m:oMath>
        <m:r>
          <m:rPr>
            <m:nor/>
          </m:rPr>
          <w:rPr>
            <w:rFonts w:ascii="Times New Roman" w:cs="Times New Roman" w:eastAsia="仿宋" w:hAnsi="Times New Roman" w:hint="default"/>
            <w:b w:val="0"/>
            <w:bCs w:val="0"/>
            <w:i/>
            <w:iCs/>
            <w:color w:val="auto"/>
            <w:kern w:val="0"/>
            <w:sz w:val="21"/>
            <w:szCs w:val="21"/>
          </w:rPr>
          <m:t>P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左移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2cm</m:t>
        </m:r>
      </m:oMath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瞬间，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P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  <w:lang w:eastAsia="zh-CN" w:val="en-US"/>
        </w:rPr>
        <w:t>、</w:t>
      </w:r>
      <w:r>
        <w:rPr>
          <w:rFonts w:ascii="Times New Roman" w:cs="Times New Roman" w:eastAsia="仿宋" w:hAnsi="Times New Roman" w:hint="default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Q</w:t>
      </w:r>
      <w:r>
        <w:rPr>
          <w:rFonts w:ascii="Times New Roman" w:cs="Times New Roman" w:eastAsia="仿宋" w:hAnsi="Times New Roman" w:hint="default"/>
          <w:b w:val="0"/>
          <w:bCs w:val="0"/>
          <w:color w:val="auto"/>
          <w:kern w:val="0"/>
          <w:sz w:val="21"/>
          <w:szCs w:val="21"/>
        </w:rPr>
        <w:t>相互作用力为</w:t>
      </w:r>
      <m:oMath>
        <m:r>
          <m:rPr>
            <m:nor/>
            <m:sty m:val="p"/>
          </m:rPr>
          <w:rPr>
            <w:rFonts w:ascii="Times New Roman" w:cs="Times New Roman" w:eastAsia="仿宋" w:hAnsi="Times New Roman" w:hint="default"/>
            <w:b w:val="0"/>
            <w:bCs w:val="0"/>
            <w:i w:val="0"/>
            <w:color w:val="auto"/>
            <w:kern w:val="0"/>
            <w:sz w:val="21"/>
            <w:szCs w:val="21"/>
          </w:rPr>
          <m:t>1.2N</m:t>
        </m:r>
      </m:oMath>
    </w:p>
    <w:p w14:paraId="1BE4D6EE">
      <w:pPr>
        <w:pStyle w:val="ListNumber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bidi w:val="0"/>
        <w:adjustRightInd w:val="0"/>
        <w:snapToGrid/>
        <w:spacing w:line="312" w:lineRule="auto"/>
        <w:rPr>
          <w:rFonts w:ascii="Times New Roman" w:cs="Times New Roman" w:eastAsia="黑体" w:hAnsi="Times New Roman" w:hint="default"/>
          <w:bCs/>
          <w:color w:val="auto"/>
          <w:kern w:val="2"/>
          <w:sz w:val="21"/>
          <w:szCs w:val="21"/>
          <w:lang w:bidi="ar-SA" w:eastAsia="zh-CN" w:val="en-US"/>
        </w:rPr>
      </w:pPr>
      <w:r>
        <w:rPr>
          <w:rFonts w:ascii="Times New Roman" w:cs="Times New Roman" w:eastAsia="黑体" w:hAnsi="Times New Roman" w:hint="default"/>
          <w:bCs/>
          <w:color w:val="auto"/>
          <w:kern w:val="2"/>
          <w:sz w:val="21"/>
          <w:szCs w:val="21"/>
          <w:lang w:bidi="ar-SA" w:eastAsia="zh-CN" w:val="en-US"/>
        </w:rPr>
        <w:t>二、非选择题：本题共5题，共54分。其中第13</w:t>
      </w:r>
      <w:r>
        <w:rPr>
          <w:rFonts w:ascii="Times New Roman" w:cs="Times New Roman" w:eastAsia="黑体" w:hAnsi="Times New Roman" w:hint="default"/>
          <w:b/>
          <w:bCs w:val="0"/>
          <w:color w:val="auto"/>
          <w:sz w:val="8"/>
          <w:szCs w:val="8"/>
        </w:rPr>
        <w:t>～</w:t>
      </w:r>
      <w:r>
        <w:rPr>
          <w:rFonts w:ascii="Times New Roman" w:cs="Times New Roman" w:eastAsia="黑体" w:hAnsi="Times New Roman" w:hint="default"/>
          <w:bCs/>
          <w:color w:val="auto"/>
          <w:kern w:val="2"/>
          <w:sz w:val="21"/>
          <w:szCs w:val="21"/>
          <w:lang w:bidi="ar-SA" w:eastAsia="zh-CN" w:val="en-US"/>
        </w:rPr>
        <w:t>15题解答时请写出必要的文字说明、方程式和重要的演算步骤；有数值计算时，答案中必须明确写出数值和单位.</w:t>
      </w:r>
    </w:p>
    <w:p w14:paraId="666638B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column">
              <wp:posOffset>3634740</wp:posOffset>
            </wp:positionH>
            <wp:positionV relativeFrom="paragraph">
              <wp:posOffset>223520</wp:posOffset>
            </wp:positionV>
            <wp:extent cx="1971675" cy="1056640"/>
            <wp:effectExtent b="10160" l="0" r="9525" t="0"/>
            <wp:wrapNone/>
            <wp:docPr id="1038" name="图片 10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图片 1038"/>
                    <pic:cNvPicPr/>
                  </pic:nvPicPr>
                  <pic:blipFill>
                    <a:blip r:embed="rId18">
                      <a:lum bright="-6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1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6分）</w:t>
      </w:r>
      <w:bookmarkStart w:id="6" w:name="004e3734-c3a0-4641-a104-f29d3e3ea407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某同学用图甲所示的实验装置做“探究弹簧弹力和弹簧形变量的关系”的实验．</w:t>
      </w:r>
    </w:p>
    <w:p w14:paraId="2E8215D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下列说法正确的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      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none"/>
          <w:lang w:eastAsia="zh-CN" w:val="en-US"/>
        </w:rPr>
        <w:t>(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单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.</w:t>
      </w:r>
    </w:p>
    <w:p w14:paraId="03BD41D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A.实验前，必须先把弹簧水平放置测量其原长</w:t>
      </w:r>
    </w:p>
    <w:p w14:paraId="5116809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B.本实验说明弹簧弹力与弹簧的长度成正比</w:t>
      </w:r>
    </w:p>
    <w:p w14:paraId="45CA898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C.弹簧下端悬挂钩码越多越好</w:t>
      </w:r>
    </w:p>
    <w:p w14:paraId="15DB4B0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D.逐一增挂钩码，记下每增加一个钩码后指针所指的标尺刻度和对应的钩码总重力</w:t>
      </w:r>
    </w:p>
    <w:p w14:paraId="48E3DDF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该同学在实验过程中，每次都待弹簧处于静止状态时读出弹簧的长度．</w:t>
      </w:r>
    </w:p>
    <w:p w14:paraId="255F2F5E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3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该同学根据记录的数据进行处理，描绘出弹簧的弹力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F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与弹簧长度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L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图像如图乙所示，根据图像可知弹簧的原长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L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vertAlign w:val="subscript"/>
          <w:lang w:eastAsia="zh-CN" w:val="en-US"/>
        </w:rPr>
        <w:t>0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  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cm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 ，弹簧的劲度系数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k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N/m(结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果保留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两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位有效数字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．</w:t>
      </w:r>
      <w:bookmarkEnd w:id="6"/>
    </w:p>
    <w:p w14:paraId="5F0E9EE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2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8分）</w:t>
      </w:r>
      <w:bookmarkStart w:id="7" w:name="ad53a7da-64d1-4074-afba-cff935950635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如图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所示为“探究加速度与物体受力与质量的关系”实验装置图。图中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为小车，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为装有砝码的小桶，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C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为一端带有定滑轮的长木板，小车通过纸带与电火花打点计时器相连，计时器接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50H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vertAlign w:val="subscript"/>
          <w:lang w:eastAsia="zh-CN" w:val="en-US"/>
        </w:rPr>
        <w:t>Z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交流电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小车的质量为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>m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,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小桶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(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及砝码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质量为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>m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</w:p>
    <w:p w14:paraId="46D384E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column">
              <wp:posOffset>5043805</wp:posOffset>
            </wp:positionH>
            <wp:positionV relativeFrom="paragraph">
              <wp:posOffset>52070</wp:posOffset>
            </wp:positionV>
            <wp:extent cx="759460" cy="826135"/>
            <wp:effectExtent b="12065" l="0" r="2540" t="0"/>
            <wp:wrapSquare wrapText="bothSides"/>
            <wp:docPr id="1060" name="图片 10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图片 1060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5946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column">
              <wp:posOffset>2961640</wp:posOffset>
            </wp:positionH>
            <wp:positionV relativeFrom="paragraph">
              <wp:posOffset>79375</wp:posOffset>
            </wp:positionV>
            <wp:extent cx="1811020" cy="826770"/>
            <wp:effectExtent b="11430" l="0" r="5080" t="0"/>
            <wp:wrapNone/>
            <wp:docPr id="1059" name="图片 10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图片 1059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11020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下列说法正确的是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   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</w:p>
    <w:p w14:paraId="7CA6744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A.每次改变小车质量时，应重新平衡摩擦力</w:t>
      </w:r>
    </w:p>
    <w:p w14:paraId="00E45E6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B.实验时应先释放小车后接通电源</w:t>
      </w:r>
    </w:p>
    <w:p w14:paraId="582936B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C.本实验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>m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应远大于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>m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2</w:t>
      </w:r>
    </w:p>
    <w:p w14:paraId="3BE43D1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210" w:firstLineChars="1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D.在用图象探究加速度与质量关系时，应作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color w:val="auto"/>
            <w:kern w:val="0"/>
            <w:sz w:val="21"/>
            <w:szCs w:val="21"/>
            <w:lang w:eastAsia="zh-CN" w:val="en-US"/>
          </w:rPr>
          <m:t>a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  <w:lang w:eastAsia="zh-CN" w:val="en-US"/>
          </w:rPr>
          <m:t>-</m:t>
        </m:r>
        <m:f>
          <m:fPr>
            <m:ctrlPr>
              <w:rPr>
                <w:rFonts w:ascii="Cambria Math" w:cs="仿宋" w:eastAsia="仿宋" w:hAnsi="Cambria Math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</m:ctrlPr>
          </m:fPr>
          <m:num>
            <m:ctrlPr>
              <w:rPr>
                <w:rFonts w:ascii="Cambria Math" w:cs="仿宋" w:eastAsia="仿宋" w:hAnsi="Cambria Math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  <w:lang w:bidi="ar-SA" w:eastAsia="zh-CN" w:val="en-US"/>
              </w:rPr>
              <m:t xml:space="preserve"> </m:t>
            </m: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  <w:lang w:bidi="ar-SA" w:eastAsia="zh-CN" w:val="en-US"/>
              </w:rPr>
              <m:t>1</m:t>
            </m: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  <w:lang w:bidi="ar-SA" w:eastAsia="zh-CN" w:val="en-US"/>
              </w:rPr>
              <m:t xml:space="preserve">  </m:t>
            </m:r>
          </m:num>
          <m:den>
            <m:ctrlPr>
              <w:rPr>
                <w:rFonts w:ascii="Cambria Math" w:cs="仿宋" w:eastAsia="仿宋" w:hAnsi="Cambria Math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</m:ctrlPr>
            <m:sSub>
              <m:sSubPr>
                <m:ctrlPr>
                  <w:rPr>
                    <w:rFonts w:ascii="Cambria Math" w:cs="仿宋" w:eastAsia="仿宋" w:hAnsi="Cambria Math" w:hint="eastAsia"/>
                    <w:b w:val="0"/>
                    <w:bCs w:val="0"/>
                    <w:i w:val="0"/>
                    <w:color w:val="auto"/>
                    <w:kern w:val="0"/>
                    <w:sz w:val="21"/>
                    <w:szCs w:val="21"/>
                  </w:rPr>
                </m:ctrlPr>
              </m:sSubPr>
              <m:e>
                <m:ctrlPr>
                  <w:rPr>
                    <w:rFonts w:ascii="Cambria Math" w:cs="仿宋" w:eastAsia="仿宋" w:hAnsi="Cambria Math" w:hint="eastAsia"/>
                    <w:b w:val="0"/>
                    <w:bCs w:val="0"/>
                    <w:i w:val="0"/>
                    <w:color w:val="auto"/>
                    <w:kern w:val="0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仿宋" w:eastAsia="仿宋" w:hAnsi="Times New Roman" w:hint="eastAsia"/>
                    <w:b w:val="0"/>
                    <w:bCs w:val="0"/>
                    <w:i w:val="0"/>
                    <w:color w:val="auto"/>
                    <w:kern w:val="0"/>
                    <w:sz w:val="21"/>
                    <w:szCs w:val="21"/>
                    <w:lang w:eastAsia="zh-CN" w:val="en-US"/>
                  </w:rPr>
                  <m:t>m</m:t>
                </m:r>
              </m:e>
              <m:sub>
                <m:ctrlPr>
                  <w:rPr>
                    <w:rFonts w:ascii="Cambria Math" w:cs="仿宋" w:eastAsia="仿宋" w:hAnsi="Cambria Math" w:hint="eastAsia"/>
                    <w:b w:val="0"/>
                    <w:bCs w:val="0"/>
                    <w:i w:val="0"/>
                    <w:color w:val="auto"/>
                    <w:kern w:val="0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cs="仿宋" w:eastAsia="仿宋" w:hAnsi="Times New Roman" w:hint="eastAsia"/>
                    <w:b w:val="0"/>
                    <w:bCs w:val="0"/>
                    <w:i w:val="0"/>
                    <w:color w:val="auto"/>
                    <w:kern w:val="0"/>
                    <w:sz w:val="21"/>
                    <w:szCs w:val="21"/>
                    <w:lang w:eastAsia="zh-CN" w:val="en-US"/>
                  </w:rPr>
                  <m:t>1</m:t>
                </m:r>
              </m:sub>
            </m:sSub>
          </m:den>
        </m:f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图象</w:t>
      </w:r>
    </w:p>
    <w:p w14:paraId="0E2F87C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实验时，某同学遗漏了平衡摩擦力，他测量得到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的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-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F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图象，可能是图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2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中的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     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(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选填“甲”、“乙”、“丙”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</w:p>
    <w:p w14:paraId="06F570E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column">
              <wp:posOffset>511810</wp:posOffset>
            </wp:positionH>
            <wp:positionV relativeFrom="paragraph">
              <wp:posOffset>1122045</wp:posOffset>
            </wp:positionV>
            <wp:extent cx="2672080" cy="648335"/>
            <wp:effectExtent b="12065" l="0" r="7620" t="0"/>
            <wp:wrapSquare wrapText="bothSides"/>
            <wp:docPr id="1084" name="图片 10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" name="图片 1084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72080" cy="648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1" distB="0" distL="114300" distR="114300" distT="0" layoutInCell="1" locked="0" relativeHeight="251665408" simplePos="0">
            <wp:simplePos x="0" y="0"/>
            <wp:positionH relativeFrom="column">
              <wp:posOffset>3646805</wp:posOffset>
            </wp:positionH>
            <wp:positionV relativeFrom="paragraph">
              <wp:posOffset>822960</wp:posOffset>
            </wp:positionV>
            <wp:extent cx="1146810" cy="840105"/>
            <wp:effectExtent b="10795" l="0" r="8890" t="0"/>
            <wp:wrapNone/>
            <wp:docPr id="1088" name="图片 10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" name="图片 1088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840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3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如图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3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所示为一次记录小车运动情况的纸带的一部分，从比较清晰的点迹起，在纸带上标出了连续的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5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个计数点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C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D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E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相邻两个计数点之间都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4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个点没有标出，测出各计数点到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点之间的距离，如图所示。打点计时器接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50H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vertAlign w:val="subscript"/>
          <w:lang w:eastAsia="zh-CN" w:val="en-US"/>
        </w:rPr>
        <w:t>Z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低压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交流电源，实验中小车运动的加速度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m/s²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(结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果保留两位有效数字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</w:p>
    <w:p w14:paraId="778F9BB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</w:p>
    <w:p w14:paraId="0E2ED1C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</w:p>
    <w:p w14:paraId="1A363A5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</w:p>
    <w:p w14:paraId="23630DB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4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如图所示，探究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-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F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时，发现在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段明显偏离直线，造成此误差的主要原因是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  <w:lang w:eastAsia="zh-CN" w:val="en-US"/>
        </w:rPr>
        <w:t xml:space="preserve">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u w:val="single"/>
        </w:rPr>
        <w:t>  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</w:t>
      </w:r>
    </w:p>
    <w:p w14:paraId="00E7120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20" w:firstLineChars="2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A.小车与轨道之间存在摩擦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B.轨道保持了水平状态</w:t>
      </w:r>
    </w:p>
    <w:p w14:paraId="1C08C24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420" w:firstLineChars="200"/>
        <w:jc w:val="left"/>
        <w:textAlignment w:val="auto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C.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桶中砝码的质量太大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 xml:space="preserve">                    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D.所用小车质量太大</w:t>
      </w:r>
      <w:bookmarkEnd w:id="7"/>
    </w:p>
    <w:p w14:paraId="638BC17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70528" simplePos="0">
            <wp:simplePos x="0" y="0"/>
            <wp:positionH relativeFrom="column">
              <wp:posOffset>4697730</wp:posOffset>
            </wp:positionH>
            <wp:positionV relativeFrom="paragraph">
              <wp:posOffset>1010285</wp:posOffset>
            </wp:positionV>
            <wp:extent cx="944245" cy="737870"/>
            <wp:effectExtent b="11430" l="0" r="8255" t="0"/>
            <wp:wrapNone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3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10分）</w:t>
      </w:r>
      <w:bookmarkStart w:id="8" w:name="3e6e7468-9869-49c6-9c31-52589c627c05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为确保公共安全，市民遛狗时应牵绳。如图所示，在水平道路上，一人用手拉牵狗绳，人和狗一起向右做匀速直线运动。已知牵狗绳处于伸直状态，与水平方向夹角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</w:rPr>
        <w:t>θ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37°，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人的质量为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i w:val="0"/>
            <w:color w:val="auto"/>
            <w:kern w:val="0"/>
            <w:sz w:val="21"/>
            <w:szCs w:val="21"/>
          </w:rPr>
          <m:t>M=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50kg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狗的质量为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m=15kg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绳子拉力大小为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10N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狗可视为质点，牵狗绳的质量忽略不计，取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sin37°=0.6，cos37°=0.8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重力加速度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g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i w:val="0"/>
            <w:color w:val="auto"/>
            <w:kern w:val="0"/>
            <w:sz w:val="21"/>
            <w:szCs w:val="21"/>
            <w:lang w:eastAsia="zh-CN" w:val="en-US"/>
          </w:rPr>
          <m:t>取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10m/</m:t>
        </m:r>
        <m:sSup>
          <m:sSup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p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s</m:t>
            </m:r>
          </m:e>
          <m:sup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2</m:t>
            </m:r>
          </m:sup>
        </m:sSup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求：</w:t>
      </w:r>
    </w:p>
    <w:p w14:paraId="754CC8C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路面对狗的摩擦力和支持力的大小；</w:t>
      </w:r>
    </w:p>
    <w:p w14:paraId="33C4399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）人和狗一起对路面的压力大小和方向</w:t>
      </w:r>
      <w:bookmarkEnd w:id="8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</w:p>
    <w:p w14:paraId="0C71F6B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2811FBB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13CD62E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3487462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69504" simplePos="0">
            <wp:simplePos x="0" y="0"/>
            <wp:positionH relativeFrom="column">
              <wp:posOffset>3040380</wp:posOffset>
            </wp:positionH>
            <wp:positionV relativeFrom="paragraph">
              <wp:posOffset>1274445</wp:posOffset>
            </wp:positionV>
            <wp:extent cx="2646680" cy="822325"/>
            <wp:effectExtent b="3175" l="0" r="7620" t="0"/>
            <wp:wrapNone/>
            <wp:docPr id="1199" name="图片 11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" name="图片 1199"/>
                    <pic:cNvPicPr/>
                  </pic:nvPicPr>
                  <pic:blipFill>
                    <a:blip r:embed="rId24">
                      <a:lum bright="-24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6680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4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14分）</w:t>
      </w:r>
      <w:bookmarkStart w:id="9" w:name="7febb011-9efd-4ee1-8304-9aa4c6965373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图甲为游乐项目的真实场景，图乙是其简化图，可看作由倾斜滑道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与水平滑道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BC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两部分组成，交接处平滑连接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(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无速度损失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倾斜滑道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长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L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100m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倾角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</w:rPr>
        <w:t>θ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37°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、动摩擦因数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</w:rPr>
        <w:t>μ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=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lang w:eastAsia="zh-CN" w:val="en-US"/>
        </w:rPr>
        <w:t>0.5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水平滑道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BC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足够长，动摩擦因数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</w:rPr>
        <w:t>μ</w:t>
      </w:r>
      <w:r>
        <w:rPr>
          <w:rFonts w:ascii="仿宋" w:cs="仿宋" w:eastAsia="仿宋" w:hAnsi="仿宋" w:hint="eastAsia"/>
          <w:b w:val="0"/>
          <w:bCs w:val="0"/>
          <w:i w:val="0"/>
          <w:iCs w:val="0"/>
          <w:color w:val="auto"/>
          <w:kern w:val="0"/>
          <w:sz w:val="21"/>
          <w:szCs w:val="21"/>
          <w:vertAlign w:val="subscript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未知，某游客连同滑板总质量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m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60kg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从顶端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A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处由静止滑下，最后停在水平滑道上的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D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(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未画出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)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处，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BD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之间的距离为</w:t>
      </w:r>
      <w:r>
        <w:rPr>
          <w:rFonts w:ascii="仿宋" w:cs="仿宋" w:eastAsia="仿宋" w:hAnsi="仿宋" w:hint="eastAsia"/>
          <w:b w:val="0"/>
          <w:bCs w:val="0"/>
          <w:i/>
          <w:iCs/>
          <w:color w:val="auto"/>
          <w:kern w:val="0"/>
          <w:sz w:val="21"/>
          <w:szCs w:val="21"/>
          <w:lang w:eastAsia="zh-CN" w:val="en-US"/>
        </w:rPr>
        <w:t>S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=25m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g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i w:val="0"/>
            <w:color w:val="auto"/>
            <w:kern w:val="0"/>
            <w:sz w:val="21"/>
            <w:szCs w:val="21"/>
            <w:lang w:eastAsia="zh-CN" w:val="en-US"/>
          </w:rPr>
          <m:t>取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10m/</m:t>
        </m:r>
        <m:sSup>
          <m:sSup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p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s</m:t>
            </m:r>
          </m:e>
          <m:sup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2</m:t>
            </m:r>
          </m:sup>
        </m:sSup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sin37°=0.6，cos37°=0.8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求：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br/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1）游客在倾斜滑道上下滑的加速度大小；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br/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游客滑到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B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处的速度大小；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br/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3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动摩擦因数μ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vertAlign w:val="subscript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的大小</w:t>
      </w:r>
      <w:bookmarkEnd w:id="9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</w:p>
    <w:p w14:paraId="335E6B4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ind w:firstLine="0" w:firstLineChars="0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</w:p>
    <w:p w14:paraId="6FD752F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378EAF25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371941EB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5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（16分）</w:t>
      </w:r>
      <w:bookmarkStart w:id="10" w:name="00fbab04-9aa5-45fc-8fa6-b8a3863613e7"/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如图所示为某工厂卸货装置原理图。长度为</w:t>
      </w:r>
      <m:oMath>
        <m:r>
          <m:rPr>
            <m:nor/>
          </m:rPr>
          <w:rPr>
            <w:rFonts w:ascii="Times New Roman" w:cs="仿宋" w:eastAsia="仿宋" w:hAnsi="Times New Roman" w:hint="eastAsia"/>
            <w:b w:val="0"/>
            <w:bCs w:val="0"/>
            <w:i/>
            <w:iCs/>
            <w:color w:val="auto"/>
            <w:kern w:val="0"/>
            <w:sz w:val="21"/>
            <w:szCs w:val="21"/>
          </w:rPr>
          <m:t>L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10.5m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水平传送带以</w:t>
      </w:r>
      <m:oMath>
        <m:r>
          <m:rPr>
            <m:nor/>
          </m:rPr>
          <w:rPr>
            <w:rFonts w:ascii="Times New Roman" w:cs="仿宋" w:eastAsia="仿宋" w:hAnsi="Times New Roman" w:hint="eastAsia"/>
            <w:b w:val="0"/>
            <w:bCs w:val="0"/>
            <w:i/>
            <w:iCs/>
            <w:color w:val="auto"/>
            <w:kern w:val="0"/>
            <w:sz w:val="21"/>
            <w:szCs w:val="21"/>
          </w:rPr>
          <m:t>v</m:t>
        </m:r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8m/s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速度顺时针匀速转动，在传送带右端有一与传送带等高的滑板无缝对接，滑板质量为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M=20kg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质量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m=140kg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货物以</w:t>
      </w:r>
      <m:oMath>
        <m:sSub>
          <m:sSub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仿宋" w:eastAsia="仿宋" w:hAnsi="Times New Roman" w:hint="eastAsia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v</m:t>
            </m:r>
          </m:e>
          <m:sub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5m/s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的速度从最左端进入传送带，之后滑上滑板。货物与传送带间的动摩擦因数</w:t>
      </w:r>
      <m:oMath>
        <m:sSub>
          <m:sSub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μ</m:t>
            </m:r>
          </m:e>
          <m:sub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0.3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货物与滑板间的动摩擦因数</w:t>
      </w:r>
      <m:oMath>
        <m:sSub>
          <m:sSub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仿宋" w:eastAsia="仿宋" w:hAnsi="Times New Roman" w:hint="eastAsia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μ</m:t>
            </m:r>
          </m:e>
          <m:sub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2</m:t>
            </m:r>
          </m:sub>
        </m:sSub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0.4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，滑板与地面间的动摩擦因数</w:t>
      </w:r>
      <m:oMath>
        <m:sSub>
          <m:sSub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b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cs="仿宋" w:eastAsia="仿宋" w:hAnsi="Times New Roman" w:hint="eastAsia"/>
                <w:b w:val="0"/>
                <w:bCs w:val="0"/>
                <w:i/>
                <w:iCs/>
                <w:color w:val="auto"/>
                <w:kern w:val="0"/>
                <w:sz w:val="21"/>
                <w:szCs w:val="21"/>
              </w:rPr>
              <m:t>μ</m:t>
            </m:r>
          </m:e>
          <m:sub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3</m:t>
            </m:r>
          </m:sub>
        </m:sSub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=0.2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重力加速度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g</m:t>
        </m:r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取</w:t>
      </w:r>
      <m:oMath>
        <m:r>
          <m:rPr>
            <m:nor/>
            <m:sty m:val="p"/>
          </m:rPr>
          <w:rPr>
            <w:rFonts w:ascii="Times New Roman" w:cs="仿宋" w:eastAsia="仿宋" w:hAnsi="Times New Roman" w:hint="eastAsia"/>
            <w:b w:val="0"/>
            <w:bCs w:val="0"/>
            <w:i w:val="0"/>
            <w:color w:val="auto"/>
            <w:kern w:val="0"/>
            <w:sz w:val="21"/>
            <w:szCs w:val="21"/>
          </w:rPr>
          <m:t>10m/</m:t>
        </m:r>
        <m:sSup>
          <m:sSupPr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</m:sSupPr>
          <m:e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s</m:t>
            </m:r>
          </m:e>
          <m:sup>
            <m:ctrlPr>
              <w:rPr>
                <w:rFonts w:ascii="Cambria Math" w:cs="仿宋" w:eastAsia="仿宋" w:hAnsi="Cambria Math" w:hint="eastAsia"/>
                <w:b w:val="0"/>
                <w:bCs w:val="0"/>
                <w:color w:val="auto"/>
                <w:kern w:val="0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cs="仿宋" w:eastAsia="仿宋" w:hAnsi="Times New Roman" w:hint="eastAsia"/>
                <w:b w:val="0"/>
                <w:bCs w:val="0"/>
                <w:i w:val="0"/>
                <w:color w:val="auto"/>
                <w:kern w:val="0"/>
                <w:sz w:val="21"/>
                <w:szCs w:val="21"/>
              </w:rPr>
              <m:t>2</m:t>
            </m:r>
          </m:sup>
        </m:sSup>
      </m:oMath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。求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：</w:t>
      </w:r>
    </w:p>
    <w:p w14:paraId="12D6969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1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货物在传送带上运动的时间；</w:t>
      </w:r>
    </w:p>
    <w:p w14:paraId="150EC84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2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若货物在传送带上运动时能够留下划痕，求划痕长度；</w:t>
      </w:r>
    </w:p>
    <w:p w14:paraId="09E3D2B1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drawing>
          <wp:anchor allowOverlap="1" behindDoc="0" distB="0" distL="114300" distR="114300" distT="0" layoutInCell="1" locked="0" relativeHeight="251671552" simplePos="0">
            <wp:simplePos x="0" y="0"/>
            <wp:positionH relativeFrom="column">
              <wp:posOffset>3236595</wp:posOffset>
            </wp:positionH>
            <wp:positionV relativeFrom="paragraph">
              <wp:posOffset>369570</wp:posOffset>
            </wp:positionV>
            <wp:extent cx="2713355" cy="473075"/>
            <wp:effectExtent b="9525" l="0" r="4445" t="0"/>
            <wp:wrapNone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47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（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3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/>
        </w:rPr>
        <w:t>）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t>为使货物不从滑板上滑落，求滑板的最小长度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  <w:lang w:eastAsia="zh-CN" w:val="en-US"/>
        </w:rPr>
        <w:t>.</w:t>
      </w:r>
      <w:r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  <w:br/>
      </w:r>
      <w:bookmarkEnd w:id="10"/>
    </w:p>
    <w:p w14:paraId="08621EA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rPr>
          <w:rFonts w:ascii="仿宋" w:cs="仿宋" w:eastAsia="仿宋" w:hAnsi="仿宋" w:hint="eastAsia"/>
          <w:b w:val="0"/>
          <w:bCs w:val="0"/>
          <w:color w:val="auto"/>
          <w:kern w:val="0"/>
          <w:sz w:val="21"/>
          <w:szCs w:val="21"/>
        </w:rPr>
      </w:pPr>
    </w:p>
    <w:p w14:paraId="401ABFA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12" w:lineRule="auto"/>
        <w:ind w:left="0"/>
        <w:textAlignment w:val="center"/>
        <w:rPr>
          <w:rFonts w:ascii="仿宋" w:cs="仿宋" w:eastAsia="仿宋" w:hAnsi="仿宋" w:hint="eastAsia"/>
          <w:color w:val="auto"/>
          <w:kern w:val="0"/>
          <w:sz w:val="21"/>
          <w:szCs w:val="21"/>
          <w:lang w:eastAsia="zh-CN"/>
        </w:rPr>
      </w:pPr>
      <w:bookmarkStart w:id="11" w:name="_GoBack"/>
      <w:bookmarkEnd w:id="11"/>
    </w:p>
    <w:p w14:paraId="50022A64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12" w:lineRule="auto"/>
        <w:ind w:left="0"/>
        <w:textAlignment w:val="center"/>
        <w:rPr>
          <w:rFonts w:ascii="仿宋" w:cs="仿宋" w:eastAsia="仿宋" w:hAnsi="仿宋" w:hint="eastAsia"/>
          <w:color w:val="auto"/>
          <w:kern w:val="0"/>
          <w:sz w:val="21"/>
          <w:szCs w:val="21"/>
          <w:lang w:eastAsia="zh-CN"/>
        </w:rPr>
      </w:pPr>
    </w:p>
    <w:sectPr>
      <w:headerReference r:id="rId26" w:type="default"/>
      <w:footerReference r:id="rId27" w:type="default"/>
      <w:pgSz w:h="15307" w:w="11055"/>
      <w:pgMar w:bottom="1134" w:footer="992" w:gutter="0" w:header="851" w:left="1134" w:right="1134" w:top="1134"/>
      <w:pgNumType w:start="1"/>
      <w:cols w:num="1" w:space="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  <w:embedRegular r:id="rId1" w:subsetted="1" w:fontKey="{3BCF6A75-ADB7-4EAF-BE13-1EEF2F81E141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CA4B2A87-BE29-4A3D-8721-9CDAFB2BB657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方正小标宋_GBK">
    <w:panose1 w:val="02000000000000000000"/>
    <w:charset w:val="86"/>
    <w:family w:val="script"/>
    <w:pitch w:val="default"/>
    <w:sig w:usb0="00000001" w:usb1="080E0000" w:usb2="00000000" w:usb3="00000000" w:csb0="00040000" w:csb1="00000000"/>
    <w:embedRegular r:id="rId3" w:subsetted="1" w:fontKey="{C3CFF358-DC45-4946-9DD6-BFE7E9A0C7C7}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4" w:subsetted="1" w:fontKey="{91BE8C2E-4839-4839-87B0-35C322311BF9}"/>
  </w:font>
  <w:font w:name="Cambria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EB20B48">
    <w:pPr>
      <w:pStyle w:val="Footer"/>
      <w:jc w:val="center"/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</w:pP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t>物理试卷.第</w: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begin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 =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begin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page  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separate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>1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end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 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separate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t>1</w: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end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t>页(共</w: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begin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 =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begin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sectionpages  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separate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>1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end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instrText xml:space="preserve"> </w:instrTex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separate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t>1</w:t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fldChar w:fldCharType="end"/>
    </w:r>
    <w:r>
      <w:rPr>
        <w:rFonts w:ascii="仿宋" w:eastAsia="仿宋" w:hAnsi="仿宋" w:cs="仿宋" w:hint="eastAsia"/>
        <w:color w:val="000000"/>
        <w:kern w:val="0"/>
        <w:sz w:val="21"/>
        <w:szCs w:val="21"/>
        <w:lang w:val="en-US" w:eastAsia="zh-CN" w:bidi="ar-SA"/>
      </w:rPr>
      <w:t>页)</w:t>
    </w:r>
  </w:p>
  <w:p w14:paraId="61E93E64">
    <w:pPr>
      <w:pStyle w:val="Footer"/>
    </w:pPr>
  </w:p>
  <w:p w:rsidR="004151FC">
    <w:pPr>
      <w:widowControl w:val="0"/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C4354D2">
    <w:pPr>
      <w:pStyle w:val="Header"/>
      <w:pBdr>
        <w:bottom w:val="none" w:sz="0" w:space="1" w:color="auto"/>
      </w:pBdr>
    </w:pPr>
  </w:p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jc w:val="both"/>
      <w:rPr>
        <w:rFonts w:ascii="Times New Roman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57B3C18"/>
    <w:multiLevelType w:val="singleLevel"/>
    <w:tmpl w:val="157B3C1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mirrorMargins/>
  <w:defaultTabStop w:val="839"/>
  <w:drawingGridHorizontalSpacing w:val="105"/>
  <w:drawingGridVerticalSpacing w:val="156"/>
  <w:noPunctuationKerning/>
  <w:characterSpacingControl w:val="compressPunctuation"/>
  <w:compat>
    <w:doNotExpandShiftReturn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1C35FF8"/>
    <w:rsid w:val="076A3DB7"/>
    <w:rsid w:val="07EF0492"/>
    <w:rsid w:val="08111BA5"/>
    <w:rsid w:val="0BE81B6C"/>
    <w:rsid w:val="0D9A50E8"/>
    <w:rsid w:val="111E1B8C"/>
    <w:rsid w:val="17342109"/>
    <w:rsid w:val="179A64E7"/>
    <w:rsid w:val="1BB1284F"/>
    <w:rsid w:val="1BFA16BD"/>
    <w:rsid w:val="1D7E7C3A"/>
    <w:rsid w:val="1DF22571"/>
    <w:rsid w:val="1E5814E8"/>
    <w:rsid w:val="20D60E06"/>
    <w:rsid w:val="22A346EB"/>
    <w:rsid w:val="2512751F"/>
    <w:rsid w:val="26571970"/>
    <w:rsid w:val="2E4647A4"/>
    <w:rsid w:val="318F2F4A"/>
    <w:rsid w:val="324B6E67"/>
    <w:rsid w:val="32FC1801"/>
    <w:rsid w:val="33374209"/>
    <w:rsid w:val="34C14882"/>
    <w:rsid w:val="356678F7"/>
    <w:rsid w:val="35A16764"/>
    <w:rsid w:val="35D76ECB"/>
    <w:rsid w:val="36DB2AF7"/>
    <w:rsid w:val="37870115"/>
    <w:rsid w:val="380174EA"/>
    <w:rsid w:val="3AA64A0C"/>
    <w:rsid w:val="3D3829F1"/>
    <w:rsid w:val="3D3C45F6"/>
    <w:rsid w:val="3E157CEF"/>
    <w:rsid w:val="3E477F84"/>
    <w:rsid w:val="3F197891"/>
    <w:rsid w:val="3FB00F40"/>
    <w:rsid w:val="40993EEB"/>
    <w:rsid w:val="43D24ED2"/>
    <w:rsid w:val="4415745D"/>
    <w:rsid w:val="44E73A68"/>
    <w:rsid w:val="45701CAF"/>
    <w:rsid w:val="4B0E61F2"/>
    <w:rsid w:val="4CFF2296"/>
    <w:rsid w:val="4D862070"/>
    <w:rsid w:val="512025E2"/>
    <w:rsid w:val="534D5F4C"/>
    <w:rsid w:val="53EF63A8"/>
    <w:rsid w:val="5D9D4F61"/>
    <w:rsid w:val="6353259C"/>
    <w:rsid w:val="6399593F"/>
    <w:rsid w:val="63F05FFA"/>
    <w:rsid w:val="642230A6"/>
    <w:rsid w:val="688A4CB2"/>
    <w:rsid w:val="6AAD57C6"/>
    <w:rsid w:val="6D095C70"/>
    <w:rsid w:val="6F2A49F1"/>
    <w:rsid w:val="6FB302B1"/>
    <w:rsid w:val="703F2826"/>
    <w:rsid w:val="70DB459A"/>
    <w:rsid w:val="718F158B"/>
    <w:rsid w:val="71A51029"/>
    <w:rsid w:val="71B07FF4"/>
    <w:rsid w:val="752C0E9F"/>
    <w:rsid w:val="7878358F"/>
    <w:rsid w:val="78A27DF6"/>
    <w:rsid w:val="7A122D59"/>
    <w:rsid w:val="7A9E18EE"/>
    <w:rsid w:val="7B1F688C"/>
    <w:rsid w:val="7B4C77FE"/>
    <w:rsid w:val="7B7431C6"/>
    <w:rsid w:val="7BD769C1"/>
    <w:rsid w:val="7CF906B8"/>
    <w:rsid w:val="7D254B52"/>
    <w:rsid w:val="7D854C14"/>
  </w:rsids>
  <w:docVars>
    <w:docVar w:name="commondata" w:val="eyJoZGlkIjoiODM1ZWE1MmUzZjk0ZDc0YjQ1N2M1MGI0Y2YxY2Q5ZjMifQ=="/>
  </w:docVars>
  <m:mathPr>
    <m:mathFont m:val="Times New Roman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 w:qFormat="1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 w:semiHidden="0" w:unhideWhenUsed="0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Cambria Math" w:eastAsia="宋体" w:hAnsi="宋体" w:cs="Cambria Math"/>
      <w:kern w:val="2"/>
      <w:sz w:val="21"/>
      <w:szCs w:val="22"/>
      <w:lang w:val="en-US" w:eastAsia="zh-CN" w:bidi="ar-SA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3" w:lineRule="auto"/>
      <w:outlineLvl w:val="2"/>
    </w:pPr>
    <w:rPr>
      <w:rFonts w:ascii="Times New Roman" w:hAnsi="Times New Roman"/>
      <w:b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  <w:qFormat/>
    <w:rPr>
      <w:rFonts w:ascii="Cambria Math" w:eastAsia="宋体" w:hAnsi="宋体" w:cs="Cambria Math"/>
    </w:rPr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Number">
    <w:name w:val="List Number"/>
    <w:basedOn w:val="Normal"/>
    <w:uiPriority w:val="99"/>
    <w:semiHidden/>
    <w:unhideWhenUsed/>
    <w:qFormat/>
    <w:pPr>
      <w:numPr>
        <w:ilvl w:val="0"/>
        <w:numId w:val="1"/>
      </w:numPr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rFonts w:ascii="Cambria Math" w:eastAsia="宋体" w:hAnsi="宋体" w:cs="Cambria Math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</w:pPr>
    <w:rPr>
      <w:rFonts w:ascii="Cambria Math" w:eastAsia="宋体" w:hAnsi="宋体" w:cs="Cambria Math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mbria Math" w:eastAsia="宋体" w:hAnsi="宋体" w:cs="Cambria Math"/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="Cambria Math" w:eastAsia="宋体" w:hAnsi="宋体" w:cs="Cambria Ma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页眉 Char"/>
    <w:basedOn w:val="DefaultParagraphFont"/>
    <w:link w:val="Head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Char2"/>
    <w:uiPriority w:val="1"/>
    <w:qFormat/>
    <w:rPr>
      <w:rFonts w:ascii="Cambria Math" w:eastAsia="宋体" w:hAnsi="宋体" w:cs="Cambria Math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mbria Math" w:eastAsia="宋体" w:hAnsi="宋体" w:cs="Cambria Math"/>
    </w:rPr>
  </w:style>
  <w:style w:type="character" w:customStyle="1" w:styleId="1">
    <w:name w:val="不明显强调1"/>
    <w:basedOn w:val="DefaultParagraphFont"/>
    <w:uiPriority w:val="19"/>
    <w:qFormat/>
    <w:rPr>
      <w:rFonts w:ascii="Cambria Math" w:eastAsia="宋体" w:hAnsi="宋体" w:cs="Cambria Math"/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cut-check">
    <w:name w:val="cut-check"/>
    <w:basedOn w:val="Normal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5.png" /><Relationship Id="rId14" Type="http://schemas.openxmlformats.org/officeDocument/2006/relationships/image" Target="media/image6.png" /><Relationship Id="rId15" Type="http://schemas.openxmlformats.org/officeDocument/2006/relationships/image" Target="media/image7.png" /><Relationship Id="rId16" Type="http://schemas.openxmlformats.org/officeDocument/2006/relationships/image" Target="media/image8.png" /><Relationship Id="rId17" Type="http://schemas.openxmlformats.org/officeDocument/2006/relationships/image" Target="media/image9.png" /><Relationship Id="rId18" Type="http://schemas.openxmlformats.org/officeDocument/2006/relationships/image" Target="media/image10.png" /><Relationship Id="rId19" Type="http://schemas.openxmlformats.org/officeDocument/2006/relationships/image" Target="media/image11.png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1" Type="http://schemas.openxmlformats.org/officeDocument/2006/relationships/image" Target="media/image13.png" /><Relationship Id="rId22" Type="http://schemas.openxmlformats.org/officeDocument/2006/relationships/image" Target="media/image14.png" /><Relationship Id="rId23" Type="http://schemas.openxmlformats.org/officeDocument/2006/relationships/image" Target="media/image15.png" /><Relationship Id="rId24" Type="http://schemas.openxmlformats.org/officeDocument/2006/relationships/image" Target="media/image16.png" /><Relationship Id="rId25" Type="http://schemas.openxmlformats.org/officeDocument/2006/relationships/image" Target="media/image17.png" /><Relationship Id="rId26" Type="http://schemas.openxmlformats.org/officeDocument/2006/relationships/header" Target="header1.xml" /><Relationship Id="rId27" Type="http://schemas.openxmlformats.org/officeDocument/2006/relationships/footer" Target="footer1.xml" /><Relationship Id="rId28" Type="http://schemas.openxmlformats.org/officeDocument/2006/relationships/theme" Target="theme/theme1.xml" /><Relationship Id="rId29" Type="http://schemas.openxmlformats.org/officeDocument/2006/relationships/numbering" Target="numbering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xtzj xmlns="http://schemas.microsoft.com/vsto/xtzj">
  <dataContent>fba9c4bc5-2166-4d5d-91d5-b5b51b47454c;1079d835b-2f50-4916-ae3f-d7155a768238,2468cd46c-8c22-4066-abf2-1a10956d255b,9770d1de1-347b-4a62-a51a-d9ee5768bc83,45e745816-d82f-4bb7-a04f-4091106d4f52,d0188f03c-39d1-42f9-ac7c-1ebb735af059,65c8fa5f4-881b-438a-b7bf-0d0e99e767b5,1685991d3-5cec-48f7-9eb9-edf4853cdf45,6cd03324e-29e9-44ef-92c5-a6ccb79c4ab6,99d725bdc-3062-42c3-b91f-166e630bd4fa,07e07ec6e-0a5c-4fde-ac36-340c2412e340,25377c738-6b82-43ef-9c7a-e320c4094b73,282283628-27c4-4691-aac6-2944bea55e0e,0678b1969-868a-4dba-8261-ef417e27e305,0173dc037-1cf2-40ed-a744-c2ec9854df19,3b16e7e06-6bea-42cf-8815-e430f668c474,</dataContent>
</xtzj>
</file>

<file path=customXml/itemProps1.xml><?xml version="1.0" encoding="utf-8"?>
<ds:datastoreItem xmlns:ds="http://schemas.openxmlformats.org/officeDocument/2006/customXml" ds:itemID="{DB98EA3B-5370-4768-9845-B90B09A6CE50}">
  <ds:schemaRefs/>
</ds:datastoreItem>
</file>

<file path=customXml/itemProps2.xml><?xml version="1.0" encoding="utf-8"?>
<ds:datastoreItem xmlns:ds="http://schemas.openxmlformats.org/officeDocument/2006/customXml" ds:itemID="{110e9be2-2dc6-4b35-8a2c-18973a6b032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2741</Words>
  <Characters>3125</Characters>
  <Application>Microsoft Office Word</Application>
  <DocSecurity>0</DocSecurity>
  <Lines>0</Lines>
  <Paragraphs>0</Paragraphs>
  <ScaleCrop>false</ScaleCrop>
  <Company>iflytek</Company>
  <LinksUpToDate>false</LinksUpToDate>
  <CharactersWithSpaces>3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dc:description>fbac4bc5-2166-4d5d-91d5-b5b51b47454c</dc:description>
  <cp:lastModifiedBy>岳岳</cp:lastModifiedBy>
  <cp:revision>269</cp:revision>
  <dcterms:created xsi:type="dcterms:W3CDTF">2011-01-13T09:46:00Z</dcterms:created>
  <dcterms:modified xsi:type="dcterms:W3CDTF">2025-12-23T18:2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